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662750" w14:textId="481B5DC4" w:rsidR="006C6746" w:rsidRPr="00D50C36" w:rsidRDefault="006C6746" w:rsidP="006C674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D50C36">
        <w:rPr>
          <w:rFonts w:ascii="Times New Roman" w:hAnsi="Times New Roman" w:cs="Times New Roman"/>
          <w:b/>
          <w:sz w:val="28"/>
          <w:szCs w:val="28"/>
        </w:rPr>
        <w:t>Колледж многоуровневого профессионального образования Президентской академии</w:t>
      </w:r>
    </w:p>
    <w:p w14:paraId="5CE8F860" w14:textId="708D6259" w:rsidR="006C6746" w:rsidRPr="00D50C36" w:rsidRDefault="006C6746" w:rsidP="006C674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B02EA9D" w14:textId="77777777" w:rsidR="006C6746" w:rsidRPr="00D50C36" w:rsidRDefault="006C6746" w:rsidP="006C674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1CE0826" w14:textId="77777777" w:rsidR="006C6746" w:rsidRPr="00D50C36" w:rsidRDefault="006C6746" w:rsidP="006C6746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50C36">
        <w:rPr>
          <w:rFonts w:ascii="Times New Roman" w:hAnsi="Times New Roman" w:cs="Times New Roman"/>
          <w:bCs/>
          <w:sz w:val="28"/>
          <w:szCs w:val="28"/>
        </w:rPr>
        <w:t xml:space="preserve">Практическое задание 02. </w:t>
      </w:r>
    </w:p>
    <w:p w14:paraId="5A5F3ADE" w14:textId="39EF73A9" w:rsidR="006C6746" w:rsidRPr="00D50C36" w:rsidRDefault="006C6746" w:rsidP="006C6746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50C36">
        <w:rPr>
          <w:rFonts w:ascii="Times New Roman" w:hAnsi="Times New Roman" w:cs="Times New Roman"/>
          <w:bCs/>
          <w:sz w:val="28"/>
          <w:szCs w:val="28"/>
        </w:rPr>
        <w:t>Решить поставленную задачу «Программирования и основ алгоритмизации» по разделу «Условный оператор».</w:t>
      </w:r>
    </w:p>
    <w:p w14:paraId="3234E027" w14:textId="7E7CED61" w:rsidR="006C6746" w:rsidRPr="00D50C36" w:rsidRDefault="006C6746" w:rsidP="006C6746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50C36">
        <w:rPr>
          <w:rFonts w:ascii="Times New Roman" w:hAnsi="Times New Roman" w:cs="Times New Roman"/>
          <w:bCs/>
          <w:sz w:val="28"/>
          <w:szCs w:val="28"/>
        </w:rPr>
        <w:t xml:space="preserve">Вариант </w:t>
      </w:r>
      <w:r w:rsidR="00D50C36" w:rsidRPr="00D50C36">
        <w:rPr>
          <w:rFonts w:ascii="Times New Roman" w:hAnsi="Times New Roman" w:cs="Times New Roman"/>
          <w:bCs/>
          <w:sz w:val="28"/>
          <w:szCs w:val="28"/>
        </w:rPr>
        <w:t>14</w:t>
      </w:r>
      <w:r w:rsidRPr="00D50C36">
        <w:rPr>
          <w:rFonts w:ascii="Times New Roman" w:hAnsi="Times New Roman" w:cs="Times New Roman"/>
          <w:bCs/>
          <w:sz w:val="28"/>
          <w:szCs w:val="28"/>
        </w:rPr>
        <w:t>.</w:t>
      </w:r>
    </w:p>
    <w:p w14:paraId="16D95671" w14:textId="2AD5F237" w:rsidR="006C6746" w:rsidRPr="00D50C36" w:rsidRDefault="006C6746" w:rsidP="006C6746">
      <w:pPr>
        <w:rPr>
          <w:rFonts w:ascii="Times New Roman" w:hAnsi="Times New Roman" w:cs="Times New Roman"/>
          <w:b/>
          <w:sz w:val="28"/>
          <w:szCs w:val="28"/>
        </w:rPr>
      </w:pPr>
    </w:p>
    <w:p w14:paraId="6CB9E532" w14:textId="329A985D" w:rsidR="006C6746" w:rsidRPr="00D50C36" w:rsidRDefault="006C6746" w:rsidP="006C6746">
      <w:pPr>
        <w:rPr>
          <w:rFonts w:ascii="Times New Roman" w:hAnsi="Times New Roman" w:cs="Times New Roman"/>
          <w:b/>
          <w:sz w:val="28"/>
          <w:szCs w:val="28"/>
        </w:rPr>
      </w:pPr>
    </w:p>
    <w:p w14:paraId="6FD40285" w14:textId="77777777" w:rsidR="006C6746" w:rsidRPr="00D50C36" w:rsidRDefault="006C6746" w:rsidP="006C6746">
      <w:pPr>
        <w:rPr>
          <w:rFonts w:ascii="Times New Roman" w:hAnsi="Times New Roman" w:cs="Times New Roman"/>
          <w:b/>
          <w:sz w:val="28"/>
          <w:szCs w:val="28"/>
        </w:rPr>
      </w:pPr>
    </w:p>
    <w:p w14:paraId="4DC114A6" w14:textId="77777777" w:rsidR="006C6746" w:rsidRPr="00D50C36" w:rsidRDefault="006C6746" w:rsidP="006C6746">
      <w:pPr>
        <w:rPr>
          <w:rFonts w:ascii="Times New Roman" w:hAnsi="Times New Roman" w:cs="Times New Roman"/>
          <w:b/>
          <w:sz w:val="28"/>
          <w:szCs w:val="28"/>
        </w:rPr>
      </w:pPr>
    </w:p>
    <w:p w14:paraId="5CCE12DD" w14:textId="68B69561" w:rsidR="006C6746" w:rsidRPr="00D50C36" w:rsidRDefault="006C6746" w:rsidP="006C674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F8D960F" w14:textId="35C2A5E6" w:rsidR="006C6746" w:rsidRPr="00D50C36" w:rsidRDefault="006C6746" w:rsidP="006C6746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07634A57" w14:textId="0727A0A9" w:rsidR="006C6746" w:rsidRPr="00D50C36" w:rsidRDefault="006C6746" w:rsidP="006C6746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164B1796" w14:textId="59D4A511" w:rsidR="006C6746" w:rsidRPr="00D50C36" w:rsidRDefault="006C6746" w:rsidP="006C6746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48600B63" w14:textId="77777777" w:rsidR="006C6746" w:rsidRPr="00D50C36" w:rsidRDefault="006C6746" w:rsidP="006C6746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006B6A22" w14:textId="77777777" w:rsidR="006C6746" w:rsidRPr="00D50C36" w:rsidRDefault="006C6746" w:rsidP="006C6746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721295A9" w14:textId="77777777" w:rsidR="006C6746" w:rsidRPr="00D50C36" w:rsidRDefault="006C6746" w:rsidP="006C6746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1BF70389" w14:textId="77777777" w:rsidR="006C6746" w:rsidRPr="00D50C36" w:rsidRDefault="006C6746" w:rsidP="006C6746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76B68E2A" w14:textId="77777777" w:rsidR="006C6746" w:rsidRPr="00D50C36" w:rsidRDefault="006C6746" w:rsidP="006C6746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3AF88E6D" w14:textId="77777777" w:rsidR="006C6746" w:rsidRPr="00D50C36" w:rsidRDefault="006C6746" w:rsidP="006C6746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0A758271" w14:textId="77777777" w:rsidR="006C6746" w:rsidRPr="00D50C36" w:rsidRDefault="006C6746" w:rsidP="006C6746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532713B2" w14:textId="6C7CCA9B" w:rsidR="006C6746" w:rsidRPr="00D50C36" w:rsidRDefault="006C6746" w:rsidP="006C6746">
      <w:pPr>
        <w:jc w:val="right"/>
        <w:rPr>
          <w:rFonts w:ascii="Times New Roman" w:hAnsi="Times New Roman" w:cs="Times New Roman"/>
          <w:sz w:val="28"/>
          <w:szCs w:val="28"/>
        </w:rPr>
      </w:pPr>
      <w:r w:rsidRPr="00D50C36">
        <w:rPr>
          <w:rFonts w:ascii="Times New Roman" w:hAnsi="Times New Roman" w:cs="Times New Roman"/>
          <w:sz w:val="28"/>
          <w:szCs w:val="28"/>
        </w:rPr>
        <w:t xml:space="preserve">Выполнила студентка 2 курса: </w:t>
      </w:r>
    </w:p>
    <w:p w14:paraId="5D8B84A0" w14:textId="77777777" w:rsidR="00D50C36" w:rsidRPr="00D50C36" w:rsidRDefault="00D50C36" w:rsidP="006C6746">
      <w:pPr>
        <w:jc w:val="right"/>
        <w:rPr>
          <w:rFonts w:ascii="Times New Roman" w:hAnsi="Times New Roman" w:cs="Times New Roman"/>
          <w:sz w:val="28"/>
          <w:szCs w:val="28"/>
        </w:rPr>
      </w:pPr>
      <w:r w:rsidRPr="00D50C36">
        <w:rPr>
          <w:rFonts w:ascii="Times New Roman" w:hAnsi="Times New Roman" w:cs="Times New Roman"/>
          <w:sz w:val="28"/>
          <w:szCs w:val="28"/>
        </w:rPr>
        <w:t>Мельникова Екатерина</w:t>
      </w:r>
    </w:p>
    <w:p w14:paraId="340B52F9" w14:textId="75EE99B4" w:rsidR="006C6746" w:rsidRPr="00D50C36" w:rsidRDefault="006C6746" w:rsidP="006C6746">
      <w:pPr>
        <w:jc w:val="right"/>
        <w:rPr>
          <w:rFonts w:ascii="Times New Roman" w:hAnsi="Times New Roman" w:cs="Times New Roman"/>
          <w:sz w:val="28"/>
          <w:szCs w:val="28"/>
        </w:rPr>
      </w:pPr>
      <w:r w:rsidRPr="00D50C36">
        <w:rPr>
          <w:rFonts w:ascii="Times New Roman" w:hAnsi="Times New Roman" w:cs="Times New Roman"/>
          <w:sz w:val="28"/>
          <w:szCs w:val="28"/>
        </w:rPr>
        <w:t>Преподаватель:</w:t>
      </w:r>
    </w:p>
    <w:p w14:paraId="35F1ED9A" w14:textId="51D25215" w:rsidR="006C6746" w:rsidRPr="00D50C36" w:rsidRDefault="006C6746" w:rsidP="006C6746">
      <w:pPr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D50C36">
        <w:rPr>
          <w:rFonts w:ascii="Times New Roman" w:hAnsi="Times New Roman" w:cs="Times New Roman"/>
          <w:sz w:val="28"/>
          <w:szCs w:val="28"/>
        </w:rPr>
        <w:t>Кукшева</w:t>
      </w:r>
      <w:proofErr w:type="spellEnd"/>
      <w:r w:rsidRPr="00D50C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50C36">
        <w:rPr>
          <w:rFonts w:ascii="Times New Roman" w:hAnsi="Times New Roman" w:cs="Times New Roman"/>
          <w:sz w:val="28"/>
          <w:szCs w:val="28"/>
        </w:rPr>
        <w:t>Байрта</w:t>
      </w:r>
      <w:proofErr w:type="spellEnd"/>
      <w:r w:rsidRPr="00D50C36">
        <w:rPr>
          <w:rFonts w:ascii="Times New Roman" w:hAnsi="Times New Roman" w:cs="Times New Roman"/>
          <w:sz w:val="28"/>
          <w:szCs w:val="28"/>
        </w:rPr>
        <w:t xml:space="preserve"> Анатольевна </w:t>
      </w:r>
    </w:p>
    <w:p w14:paraId="47CECCEF" w14:textId="77777777" w:rsidR="006C6746" w:rsidRPr="00D50C36" w:rsidRDefault="006C6746">
      <w:pPr>
        <w:rPr>
          <w:rFonts w:ascii="Times New Roman" w:hAnsi="Times New Roman" w:cs="Times New Roman"/>
        </w:rPr>
      </w:pPr>
      <w:r w:rsidRPr="00D50C36">
        <w:rPr>
          <w:rFonts w:ascii="Times New Roman" w:hAnsi="Times New Roman" w:cs="Times New Roman"/>
        </w:rPr>
        <w:br w:type="page"/>
      </w:r>
    </w:p>
    <w:p w14:paraId="0038718D" w14:textId="3095F624" w:rsidR="006C6746" w:rsidRPr="00D50C36" w:rsidRDefault="006C6746" w:rsidP="006C6746">
      <w:pPr>
        <w:rPr>
          <w:sz w:val="24"/>
          <w:szCs w:val="24"/>
          <w:lang w:val="en-US"/>
        </w:rPr>
      </w:pPr>
      <w:r w:rsidRPr="00CD2BEB">
        <w:rPr>
          <w:b/>
          <w:sz w:val="24"/>
          <w:szCs w:val="24"/>
        </w:rPr>
        <w:lastRenderedPageBreak/>
        <w:t>Вариант №</w:t>
      </w:r>
      <w:r w:rsidR="00D50C36">
        <w:rPr>
          <w:b/>
          <w:sz w:val="24"/>
          <w:szCs w:val="24"/>
          <w:lang w:val="en-US"/>
        </w:rPr>
        <w:t>14</w:t>
      </w:r>
    </w:p>
    <w:p w14:paraId="4E891746" w14:textId="77777777" w:rsidR="00D50C36" w:rsidRPr="00CD2BEB" w:rsidRDefault="00D50C36" w:rsidP="00D50C36">
      <w:pPr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Pr="00CD2BEB">
        <w:rPr>
          <w:sz w:val="24"/>
          <w:szCs w:val="24"/>
        </w:rPr>
        <w:t>Вычислить:</w:t>
      </w:r>
    </w:p>
    <w:p w14:paraId="7C4EA5AD" w14:textId="77777777" w:rsidR="00D50C36" w:rsidRPr="00E31377" w:rsidRDefault="00D50C36" w:rsidP="00D50C36">
      <w:pPr>
        <w:rPr>
          <w:sz w:val="24"/>
          <w:szCs w:val="24"/>
          <w:lang w:val="en-US"/>
        </w:rPr>
      </w:pPr>
    </w:p>
    <w:p w14:paraId="7036E876" w14:textId="77777777" w:rsidR="00D50C36" w:rsidRPr="00CD2BEB" w:rsidRDefault="00D50C36" w:rsidP="00D50C36">
      <w:pPr>
        <w:rPr>
          <w:sz w:val="24"/>
          <w:szCs w:val="24"/>
        </w:rPr>
      </w:pPr>
      <w:r w:rsidRPr="00CD2BEB">
        <w:rPr>
          <w:sz w:val="24"/>
          <w:szCs w:val="24"/>
        </w:rPr>
        <w:t xml:space="preserve">где </w:t>
      </w:r>
      <w:r w:rsidRPr="00CD2BEB">
        <w:rPr>
          <w:position w:val="-38"/>
          <w:sz w:val="24"/>
          <w:szCs w:val="24"/>
        </w:rPr>
        <w:object w:dxaOrig="2140" w:dyaOrig="880" w14:anchorId="23052A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44.25pt" o:ole="">
            <v:imagedata r:id="rId4" o:title=""/>
          </v:shape>
          <o:OLEObject Type="Embed" ProgID="Equation.3" ShapeID="_x0000_i1025" DrawAspect="Content" ObjectID="_1742633988" r:id="rId5"/>
        </w:object>
      </w:r>
    </w:p>
    <w:p w14:paraId="0580F892" w14:textId="77777777" w:rsidR="00D50C36" w:rsidRPr="00CD2BEB" w:rsidRDefault="00D50C36" w:rsidP="00D50C36">
      <w:pPr>
        <w:rPr>
          <w:sz w:val="24"/>
          <w:szCs w:val="24"/>
        </w:rPr>
      </w:pPr>
      <w:r w:rsidRPr="00CD2BEB">
        <w:rPr>
          <w:position w:val="-38"/>
          <w:sz w:val="24"/>
          <w:szCs w:val="24"/>
          <w:lang w:val="en-US"/>
        </w:rPr>
        <w:object w:dxaOrig="2740" w:dyaOrig="880" w14:anchorId="18394335">
          <v:shape id="_x0000_i1026" type="#_x0000_t75" style="width:136.5pt;height:44.25pt" o:ole="">
            <v:imagedata r:id="rId6" o:title=""/>
          </v:shape>
          <o:OLEObject Type="Embed" ProgID="Equation.DSMT4" ShapeID="_x0000_i1026" DrawAspect="Content" ObjectID="_1742633989" r:id="rId7"/>
        </w:object>
      </w:r>
    </w:p>
    <w:p w14:paraId="3FCCBCB3" w14:textId="77777777" w:rsidR="00D50C36" w:rsidRDefault="00D50C36" w:rsidP="00D50C36">
      <w:pPr>
        <w:rPr>
          <w:sz w:val="24"/>
          <w:szCs w:val="24"/>
        </w:rPr>
      </w:pPr>
      <w:r w:rsidRPr="00CD2BEB">
        <w:rPr>
          <w:sz w:val="24"/>
          <w:szCs w:val="24"/>
        </w:rPr>
        <w:t xml:space="preserve">Исходные данные: </w:t>
      </w:r>
      <w:r w:rsidRPr="00CD2BEB">
        <w:rPr>
          <w:position w:val="-14"/>
          <w:sz w:val="24"/>
          <w:szCs w:val="24"/>
        </w:rPr>
        <w:object w:dxaOrig="780" w:dyaOrig="380" w14:anchorId="67D41727">
          <v:shape id="_x0000_i1027" type="#_x0000_t75" style="width:39pt;height:18.75pt" o:ole="">
            <v:imagedata r:id="rId8" o:title=""/>
          </v:shape>
          <o:OLEObject Type="Embed" ProgID="Equation.3" ShapeID="_x0000_i1027" DrawAspect="Content" ObjectID="_1742633990" r:id="rId9"/>
        </w:object>
      </w:r>
      <w:r w:rsidRPr="00CD2BEB">
        <w:rPr>
          <w:sz w:val="24"/>
          <w:szCs w:val="24"/>
        </w:rPr>
        <w:t>.</w:t>
      </w:r>
    </w:p>
    <w:p w14:paraId="43E9F7F9" w14:textId="1F8EC73F" w:rsidR="00E21375" w:rsidRDefault="006C6746" w:rsidP="006C6746">
      <w:pPr>
        <w:rPr>
          <w:rFonts w:ascii="Times New Roman" w:hAnsi="Times New Roman" w:cs="Times New Roman"/>
          <w:sz w:val="24"/>
          <w:szCs w:val="24"/>
        </w:rPr>
      </w:pPr>
      <w:r w:rsidRPr="00D50C36">
        <w:rPr>
          <w:rFonts w:ascii="Times New Roman" w:hAnsi="Times New Roman" w:cs="Times New Roman"/>
          <w:sz w:val="24"/>
          <w:szCs w:val="24"/>
        </w:rPr>
        <w:t>Программный код:</w:t>
      </w:r>
    </w:p>
    <w:p w14:paraId="437E7AD4" w14:textId="77777777" w:rsidR="00D50C36" w:rsidRPr="00D50C36" w:rsidRDefault="00D50C36" w:rsidP="006C6746">
      <w:pPr>
        <w:rPr>
          <w:rFonts w:ascii="Times New Roman" w:hAnsi="Times New Roman" w:cs="Times New Roman"/>
          <w:sz w:val="24"/>
          <w:szCs w:val="24"/>
        </w:rPr>
      </w:pPr>
    </w:p>
    <w:p w14:paraId="79C3C3A5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ystem;</w:t>
      </w:r>
    </w:p>
    <w:p w14:paraId="66357E8F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System.Collections.Generic</w:t>
      </w:r>
      <w:proofErr w:type="spellEnd"/>
      <w:proofErr w:type="gram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D452A43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System.Linq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1731EE9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System.Security.Cryptography.X</w:t>
      </w:r>
      <w:proofErr w:type="gram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509Certificates;</w:t>
      </w:r>
    </w:p>
    <w:p w14:paraId="4875B0ED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System.Text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6115D98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System.Threading.Tasks</w:t>
      </w:r>
      <w:proofErr w:type="spellEnd"/>
      <w:proofErr w:type="gram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34086D5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D816176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onsoleApp1</w:t>
      </w:r>
    </w:p>
    <w:p w14:paraId="0784BBAB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0A2053C2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internal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0C36">
        <w:rPr>
          <w:rFonts w:ascii="Cascadia Mono" w:hAnsi="Cascadia Mono" w:cs="Cascadia Mono"/>
          <w:color w:val="2B91AF"/>
          <w:sz w:val="19"/>
          <w:szCs w:val="19"/>
          <w:lang w:val="en-US"/>
        </w:rPr>
        <w:t>Program</w:t>
      </w:r>
    </w:p>
    <w:p w14:paraId="1539FBA4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{</w:t>
      </w:r>
    </w:p>
    <w:p w14:paraId="6C7784F6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static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ain(</w:t>
      </w:r>
      <w:proofErr w:type="gramStart"/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string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[</w:t>
      </w:r>
      <w:proofErr w:type="gram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args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4034CF06" w14:textId="77777777" w:rsid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</w:t>
      </w: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14:paraId="44F6E42F" w14:textId="77777777" w:rsid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Решение уравнения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4E9CB218" w14:textId="77777777" w:rsid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</w:rPr>
        <w:t>//ввод данных</w:t>
      </w:r>
    </w:p>
    <w:p w14:paraId="6C692672" w14:textId="77777777" w:rsid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18F4DA8E" w14:textId="77777777" w:rsid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047125DF" w14:textId="77777777" w:rsid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 значение a = "</w:t>
      </w:r>
      <w:r>
        <w:rPr>
          <w:rFonts w:ascii="Cascadia Mono" w:hAnsi="Cascadia Mono" w:cs="Cascadia Mono"/>
          <w:color w:val="000000"/>
          <w:sz w:val="19"/>
          <w:szCs w:val="19"/>
        </w:rPr>
        <w:t>);</w:t>
      </w:r>
    </w:p>
    <w:p w14:paraId="03C69CE7" w14:textId="77777777" w:rsid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</w:rPr>
        <w:t>//ввод данных</w:t>
      </w:r>
    </w:p>
    <w:p w14:paraId="757E08EE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 = Convert.ToInt32(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14:paraId="7F298972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(b);</w:t>
      </w:r>
    </w:p>
    <w:p w14:paraId="778AC555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1C155E0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D50C36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Введите</w:t>
      </w:r>
      <w:r w:rsidRPr="00D50C36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значение</w:t>
      </w:r>
      <w:r w:rsidRPr="00D50C36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a= "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1083FEE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D50C36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ввод</w:t>
      </w:r>
      <w:r w:rsidRPr="00D50C36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данных</w:t>
      </w:r>
    </w:p>
    <w:p w14:paraId="048940DE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 = Convert.ToInt32(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14:paraId="208A28FE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(a);</w:t>
      </w:r>
    </w:p>
    <w:p w14:paraId="6F534F6B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A1AB015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D50C36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Введите</w:t>
      </w:r>
      <w:r w:rsidRPr="00D50C36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значение</w:t>
      </w:r>
      <w:r w:rsidRPr="00D50C36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m= "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CE20B58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D50C36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ввод</w:t>
      </w:r>
      <w:r w:rsidRPr="00D50C36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данных</w:t>
      </w:r>
    </w:p>
    <w:p w14:paraId="26D9F029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 = Convert.ToInt32(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14:paraId="11DF096C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(m);</w:t>
      </w:r>
    </w:p>
    <w:p w14:paraId="34793460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8DB0CEF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D50C36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Введите</w:t>
      </w:r>
      <w:r w:rsidRPr="00D50C36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значение</w:t>
      </w:r>
      <w:r w:rsidRPr="00D50C36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n= "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68C004B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D50C36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ввод</w:t>
      </w:r>
      <w:r w:rsidRPr="00D50C36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данных</w:t>
      </w:r>
    </w:p>
    <w:p w14:paraId="73F4246B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 = Convert.ToInt32(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ReadLine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14:paraId="782621B7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(n);</w:t>
      </w:r>
    </w:p>
    <w:p w14:paraId="69E86BA1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475ECF6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0;</w:t>
      </w:r>
    </w:p>
    <w:p w14:paraId="0B105B4F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;</w:t>
      </w:r>
    </w:p>
    <w:p w14:paraId="0D8B932F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;</w:t>
      </w:r>
    </w:p>
    <w:p w14:paraId="3E9A2F5E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C17F2F4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{</w:t>
      </w:r>
    </w:p>
    <w:p w14:paraId="7DD05141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BCA29EB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5B6E739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4D16127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F890124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n &gt; k)</w:t>
      </w:r>
      <w:r w:rsidRPr="00D50C36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находим</w:t>
      </w:r>
      <w:r w:rsidRPr="00D50C36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x</w:t>
      </w:r>
    </w:p>
    <w:p w14:paraId="55FD921A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14:paraId="7BDAC8FB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x = m+3;</w:t>
      </w:r>
    </w:p>
    <w:p w14:paraId="135D47B6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14:paraId="7C94D4C6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n &gt; m)</w:t>
      </w:r>
    </w:p>
    <w:p w14:paraId="74B3B0F4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14:paraId="2C9878C1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Math.Pow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(m, 1 / 3f)</w:t>
      </w:r>
    </w:p>
    <w:p w14:paraId="705D3E2E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4276226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14:paraId="35ED13F6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3239B22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8034E3A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</w:t>
      </w:r>
    </w:p>
    <w:p w14:paraId="61DCEFF8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stepen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3;</w:t>
      </w:r>
      <w:r w:rsidRPr="00D50C36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вводим</w:t>
      </w:r>
      <w:r w:rsidRPr="00D50C36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</w:t>
      </w:r>
      <w:r w:rsidRPr="00D50C36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куб</w:t>
      </w:r>
    </w:p>
    <w:p w14:paraId="73EEE252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 = Convert.ToInt32(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Math.Pow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n,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stepen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14:paraId="2E6D4CD7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1 = Convert.ToInt32(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Math.Pow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a,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stepen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14:paraId="3229A10F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2 = Convert.ToInt32(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Math.Pow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b,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stepen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14:paraId="021484D6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838A4AF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a &gt; b)</w:t>
      </w:r>
    </w:p>
    <w:p w14:paraId="6012CE74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{</w:t>
      </w:r>
    </w:p>
    <w:p w14:paraId="4C8712CE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    m =c2 -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Math.Cos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(a</w:t>
      </w:r>
      <w:proofErr w:type="gram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) ;</w:t>
      </w:r>
      <w:proofErr w:type="gram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</w:p>
    <w:p w14:paraId="74E93A6E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}</w:t>
      </w:r>
    </w:p>
    <w:p w14:paraId="327386BF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</w:p>
    <w:p w14:paraId="15051FBC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</w:p>
    <w:p w14:paraId="009F3AAE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79ACE58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z = c2 + a;</w:t>
      </w:r>
    </w:p>
    <w:p w14:paraId="08EAFB76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 =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Math.Pow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(z, 2);</w:t>
      </w:r>
    </w:p>
    <w:p w14:paraId="39BD95B1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result =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Math.Sqrt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(z);</w:t>
      </w:r>
      <w:r w:rsidRPr="00D50C36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извлекаем</w:t>
      </w:r>
      <w:r w:rsidRPr="00D50C36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корень</w:t>
      </w:r>
    </w:p>
    <w:p w14:paraId="39246724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495A0A0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r w:rsidRPr="00D50C36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 =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Math.Cos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(b);</w:t>
      </w:r>
    </w:p>
    <w:p w14:paraId="3B3FFE14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1032AF2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Y = (c + b - d) / (z);</w:t>
      </w:r>
    </w:p>
    <w:p w14:paraId="11934C0D" w14:textId="77777777" w:rsidR="00D50C36" w:rsidRP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Console.WriteLine</w:t>
      </w:r>
      <w:proofErr w:type="spellEnd"/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>(Y);</w:t>
      </w:r>
    </w:p>
    <w:p w14:paraId="5AD942CC" w14:textId="77777777" w:rsid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D50C36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Console.ReadKe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);</w:t>
      </w:r>
    </w:p>
    <w:p w14:paraId="5BE46F2A" w14:textId="77777777" w:rsid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65897D0A" w14:textId="77777777" w:rsid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668EE037" w14:textId="77777777" w:rsid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    }</w:t>
      </w:r>
    </w:p>
    <w:p w14:paraId="123C9A4A" w14:textId="77777777" w:rsid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    }</w:t>
      </w:r>
    </w:p>
    <w:p w14:paraId="39F7C979" w14:textId="77777777" w:rsidR="00D50C36" w:rsidRDefault="00D50C36" w:rsidP="00D50C3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 xml:space="preserve">    }</w:t>
      </w:r>
    </w:p>
    <w:p w14:paraId="67644296" w14:textId="71F8F075" w:rsidR="006C6746" w:rsidRDefault="00D50C36" w:rsidP="00D50C36">
      <w:pPr>
        <w:autoSpaceDE w:val="0"/>
        <w:autoSpaceDN w:val="0"/>
        <w:adjustRightInd w:val="0"/>
        <w:spacing w:after="0" w:line="240" w:lineRule="auto"/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sectPr w:rsidR="006C674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466C"/>
    <w:rsid w:val="00006DE8"/>
    <w:rsid w:val="001359DD"/>
    <w:rsid w:val="001525CD"/>
    <w:rsid w:val="00626389"/>
    <w:rsid w:val="006C6746"/>
    <w:rsid w:val="00D50C36"/>
    <w:rsid w:val="00DA3DD1"/>
    <w:rsid w:val="00DB6D26"/>
    <w:rsid w:val="00FE46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98C41E"/>
  <w15:chartTrackingRefBased/>
  <w15:docId w15:val="{495ABF53-45B0-417F-956B-4BEFE11E29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81</Words>
  <Characters>2174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ANEPA</Company>
  <LinksUpToDate>false</LinksUpToDate>
  <CharactersWithSpaces>2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student</cp:lastModifiedBy>
  <cp:revision>2</cp:revision>
  <dcterms:created xsi:type="dcterms:W3CDTF">2023-04-10T09:13:00Z</dcterms:created>
  <dcterms:modified xsi:type="dcterms:W3CDTF">2023-04-10T09:13:00Z</dcterms:modified>
</cp:coreProperties>
</file>